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4065" w:rsidRPr="00384065" w:rsidRDefault="00384065" w:rsidP="00384065">
      <w:r w:rsidRPr="00384065">
        <w:t xml:space="preserve">                                   Контрольная работа в 10 класс</w:t>
      </w:r>
      <w:proofErr w:type="gramStart"/>
      <w:r w:rsidRPr="00384065">
        <w:t>е(</w:t>
      </w:r>
      <w:proofErr w:type="gramEnd"/>
      <w:r w:rsidRPr="00384065">
        <w:t>алгебра)</w:t>
      </w:r>
    </w:p>
    <w:p w:rsidR="00774A8A" w:rsidRPr="00384065" w:rsidRDefault="00774A8A" w:rsidP="00384065">
      <w:proofErr w:type="spellStart"/>
      <w:r w:rsidRPr="00384065">
        <w:t>Цель</w:t>
      </w:r>
      <w:proofErr w:type="gramStart"/>
      <w:r w:rsidRPr="00384065">
        <w:t>:п</w:t>
      </w:r>
      <w:proofErr w:type="gramEnd"/>
      <w:r w:rsidRPr="00384065">
        <w:t>роверить</w:t>
      </w:r>
      <w:proofErr w:type="spellEnd"/>
      <w:r w:rsidRPr="00384065">
        <w:t xml:space="preserve"> знания учащихся по темам «Тригонометрические функции и их графики», «Основные формулы тригонометрии»</w:t>
      </w:r>
      <w:r w:rsidR="007B77FB" w:rsidRPr="00384065">
        <w:t xml:space="preserve"> </w:t>
      </w:r>
      <w:r w:rsidRPr="00384065">
        <w:t>,</w:t>
      </w:r>
      <w:r w:rsidR="007B77FB" w:rsidRPr="00384065">
        <w:t xml:space="preserve"> «Простейшие тригонометрические уравнения», </w:t>
      </w:r>
      <w:r w:rsidRPr="00384065">
        <w:t>выявить степень усвоения материала.</w:t>
      </w:r>
    </w:p>
    <w:p w:rsidR="007B77FB" w:rsidRDefault="007B77FB" w:rsidP="00C3430A">
      <w:pPr>
        <w:jc w:val="center"/>
        <w:rPr>
          <w:b/>
        </w:rPr>
      </w:pPr>
    </w:p>
    <w:p w:rsidR="00C3430A" w:rsidRPr="00774A8A" w:rsidRDefault="00C3430A" w:rsidP="00C3430A">
      <w:pPr>
        <w:jc w:val="center"/>
        <w:rPr>
          <w:b/>
        </w:rPr>
      </w:pPr>
      <w:r w:rsidRPr="00774A8A">
        <w:rPr>
          <w:b/>
        </w:rPr>
        <w:t>Вариант 1</w:t>
      </w:r>
    </w:p>
    <w:p w:rsidR="000022B0" w:rsidRPr="00774A8A" w:rsidRDefault="0001515E" w:rsidP="0001515E">
      <w:r w:rsidRPr="00774A8A">
        <w:t>1.</w:t>
      </w:r>
      <w:r w:rsidR="00C3430A" w:rsidRPr="00774A8A">
        <w:t xml:space="preserve">Найдите область определения функции:       </w:t>
      </w:r>
      <w:r w:rsidR="00C3430A" w:rsidRPr="00774A8A">
        <w:rPr>
          <w:i/>
          <w:position w:val="-30"/>
        </w:rPr>
        <w:object w:dxaOrig="36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5pt;height:39.7pt" o:ole="">
            <v:imagedata r:id="rId5" o:title=""/>
          </v:shape>
          <o:OLEObject Type="Embed" ProgID="Equation.3" ShapeID="_x0000_i1025" DrawAspect="Content" ObjectID="_1580478613" r:id="rId6"/>
        </w:object>
      </w:r>
      <w:r w:rsidR="00C3430A" w:rsidRPr="00774A8A">
        <w:t>.</w:t>
      </w:r>
    </w:p>
    <w:p w:rsidR="00C3430A" w:rsidRPr="00774A8A" w:rsidRDefault="0001515E" w:rsidP="00C3430A">
      <w:r w:rsidRPr="00774A8A">
        <w:t>2</w:t>
      </w:r>
      <w:r w:rsidR="00C3430A" w:rsidRPr="00774A8A">
        <w:t xml:space="preserve">.  Найдите значение выражения: </w:t>
      </w:r>
    </w:p>
    <w:p w:rsidR="00C3430A" w:rsidRPr="00774A8A" w:rsidRDefault="00C3430A" w:rsidP="00C3430A">
      <w:pPr>
        <w:pStyle w:val="a3"/>
      </w:pPr>
      <w:r w:rsidRPr="00774A8A">
        <w:t xml:space="preserve">         </w:t>
      </w:r>
      <w:r w:rsidRPr="00774A8A">
        <w:rPr>
          <w:position w:val="-24"/>
        </w:rPr>
        <w:object w:dxaOrig="4560" w:dyaOrig="680">
          <v:shape id="_x0000_i1026" type="#_x0000_t75" style="width:266.9pt;height:39.7pt" o:ole="">
            <v:imagedata r:id="rId7" o:title=""/>
          </v:shape>
          <o:OLEObject Type="Embed" ProgID="Equation.DSMT4" ShapeID="_x0000_i1026" DrawAspect="Content" ObjectID="_1580478614" r:id="rId8"/>
        </w:object>
      </w:r>
    </w:p>
    <w:p w:rsidR="00C3430A" w:rsidRPr="00774A8A" w:rsidRDefault="0001515E" w:rsidP="00C3430A">
      <w:r w:rsidRPr="00774A8A">
        <w:t>3</w:t>
      </w:r>
      <w:r w:rsidR="00C3430A" w:rsidRPr="00774A8A">
        <w:t xml:space="preserve">.  Решите уравнение:     </w:t>
      </w:r>
      <w:r w:rsidR="00C3430A" w:rsidRPr="00774A8A">
        <w:rPr>
          <w:position w:val="-6"/>
        </w:rPr>
        <w:object w:dxaOrig="960" w:dyaOrig="279">
          <v:shape id="_x0000_i1027" type="#_x0000_t75" style="width:55.85pt;height:16.15pt" o:ole="">
            <v:imagedata r:id="rId9" o:title=""/>
          </v:shape>
          <o:OLEObject Type="Embed" ProgID="Equation.DSMT4" ShapeID="_x0000_i1027" DrawAspect="Content" ObjectID="_1580478615" r:id="rId10"/>
        </w:object>
      </w:r>
      <w:r w:rsidR="00C3430A" w:rsidRPr="00774A8A">
        <w:t>.</w:t>
      </w:r>
    </w:p>
    <w:p w:rsidR="00C3430A" w:rsidRPr="00774A8A" w:rsidRDefault="0001515E" w:rsidP="00C3430A">
      <w:r w:rsidRPr="00774A8A">
        <w:t>4</w:t>
      </w:r>
      <w:r w:rsidR="00C3430A" w:rsidRPr="00774A8A">
        <w:t>. Найдите наименьшее</w:t>
      </w:r>
      <w:r w:rsidRPr="00774A8A">
        <w:t xml:space="preserve"> и наибольшее значение </w:t>
      </w:r>
      <w:proofErr w:type="spellStart"/>
      <w:r w:rsidRPr="00774A8A">
        <w:t>функции</w:t>
      </w:r>
      <w:proofErr w:type="gramStart"/>
      <w:r w:rsidR="00C3430A" w:rsidRPr="00774A8A">
        <w:t>:</w:t>
      </w:r>
      <w:r w:rsidRPr="00774A8A">
        <w:t>у</w:t>
      </w:r>
      <w:proofErr w:type="gramEnd"/>
      <w:r w:rsidRPr="00774A8A">
        <w:t>=</w:t>
      </w:r>
      <w:proofErr w:type="spellEnd"/>
      <w:r w:rsidR="00C3430A" w:rsidRPr="00774A8A">
        <w:rPr>
          <w:position w:val="-6"/>
        </w:rPr>
        <w:object w:dxaOrig="960" w:dyaOrig="279">
          <v:shape id="_x0000_i1028" type="#_x0000_t75" style="width:55.85pt;height:16.15pt" o:ole="">
            <v:imagedata r:id="rId11" o:title=""/>
          </v:shape>
          <o:OLEObject Type="Embed" ProgID="Equation.DSMT4" ShapeID="_x0000_i1028" DrawAspect="Content" ObjectID="_1580478616" r:id="rId12"/>
        </w:object>
      </w:r>
      <w:r w:rsidR="00C3430A" w:rsidRPr="00774A8A">
        <w:t>.</w:t>
      </w:r>
    </w:p>
    <w:p w:rsidR="00C3430A" w:rsidRPr="00774A8A" w:rsidRDefault="0001515E" w:rsidP="00C3430A">
      <w:r w:rsidRPr="00774A8A">
        <w:t>5</w:t>
      </w:r>
      <w:r w:rsidR="00C3430A" w:rsidRPr="00774A8A">
        <w:t xml:space="preserve">. Постройте график функции:    </w:t>
      </w:r>
      <w:r w:rsidR="00C3430A" w:rsidRPr="00774A8A">
        <w:rPr>
          <w:position w:val="-28"/>
        </w:rPr>
        <w:object w:dxaOrig="1680" w:dyaOrig="680">
          <v:shape id="_x0000_i1029" type="#_x0000_t75" style="width:98.05pt;height:39.7pt" o:ole="">
            <v:imagedata r:id="rId13" o:title=""/>
          </v:shape>
          <o:OLEObject Type="Embed" ProgID="Equation.3" ShapeID="_x0000_i1029" DrawAspect="Content" ObjectID="_1580478617" r:id="rId14"/>
        </w:object>
      </w:r>
      <w:r w:rsidR="00C3430A" w:rsidRPr="00774A8A">
        <w:t>.</w:t>
      </w:r>
    </w:p>
    <w:p w:rsidR="00C3430A" w:rsidRPr="00774A8A" w:rsidRDefault="0001515E" w:rsidP="00C3430A">
      <w:r w:rsidRPr="00774A8A">
        <w:t>6</w:t>
      </w:r>
      <w:r w:rsidR="00C3430A" w:rsidRPr="00774A8A">
        <w:t xml:space="preserve">. Найдите множество значений функции    </w:t>
      </w:r>
      <w:r w:rsidR="00C3430A" w:rsidRPr="00774A8A">
        <w:rPr>
          <w:position w:val="-10"/>
        </w:rPr>
        <w:object w:dxaOrig="1219" w:dyaOrig="320">
          <v:shape id="_x0000_i1030" type="#_x0000_t75" style="width:1in;height:18.6pt" o:ole="">
            <v:imagedata r:id="rId15" o:title=""/>
          </v:shape>
          <o:OLEObject Type="Embed" ProgID="Equation.3" ShapeID="_x0000_i1030" DrawAspect="Content" ObjectID="_1580478618" r:id="rId16"/>
        </w:object>
      </w:r>
      <w:r w:rsidR="00C3430A" w:rsidRPr="00774A8A">
        <w:t xml:space="preserve">. </w:t>
      </w:r>
    </w:p>
    <w:p w:rsidR="00C3430A" w:rsidRPr="00774A8A" w:rsidRDefault="0001515E" w:rsidP="00C3430A">
      <w:r w:rsidRPr="00774A8A">
        <w:t>7</w:t>
      </w:r>
      <w:r w:rsidR="007B77FB">
        <w:t>. Выясните</w:t>
      </w:r>
      <w:r w:rsidR="00C3430A" w:rsidRPr="00774A8A">
        <w:t>, является ли данная функция четной или нечетной:</w:t>
      </w:r>
      <w:r w:rsidR="00C3430A" w:rsidRPr="00774A8A">
        <w:rPr>
          <w:i/>
        </w:rPr>
        <w:t xml:space="preserve">   </w:t>
      </w:r>
      <w:r w:rsidR="00C3430A" w:rsidRPr="00774A8A">
        <w:rPr>
          <w:position w:val="-10"/>
        </w:rPr>
        <w:object w:dxaOrig="1380" w:dyaOrig="320">
          <v:shape id="_x0000_i1031" type="#_x0000_t75" style="width:81.95pt;height:18.6pt" o:ole="">
            <v:imagedata r:id="rId17" o:title=""/>
          </v:shape>
          <o:OLEObject Type="Embed" ProgID="Equation.3" ShapeID="_x0000_i1031" DrawAspect="Content" ObjectID="_1580478619" r:id="rId18"/>
        </w:object>
      </w:r>
    </w:p>
    <w:p w:rsidR="00C3430A" w:rsidRPr="00774A8A" w:rsidRDefault="0001515E" w:rsidP="00C3430A">
      <w:r w:rsidRPr="00774A8A">
        <w:t>8</w:t>
      </w:r>
      <w:r w:rsidR="00C3430A" w:rsidRPr="00774A8A">
        <w:t xml:space="preserve">. Докажите, что функция  </w:t>
      </w:r>
      <w:r w:rsidR="00C3430A" w:rsidRPr="00774A8A">
        <w:rPr>
          <w:position w:val="-10"/>
        </w:rPr>
        <w:object w:dxaOrig="920" w:dyaOrig="320">
          <v:shape id="_x0000_i1032" type="#_x0000_t75" style="width:54.6pt;height:18.6pt" o:ole="">
            <v:imagedata r:id="rId19" o:title=""/>
          </v:shape>
          <o:OLEObject Type="Embed" ProgID="Equation.3" ShapeID="_x0000_i1032" DrawAspect="Content" ObjectID="_1580478620" r:id="rId20"/>
        </w:object>
      </w:r>
      <w:r w:rsidR="00C3430A" w:rsidRPr="00774A8A">
        <w:t xml:space="preserve"> является периодической с периодом </w:t>
      </w:r>
      <w:r w:rsidR="00C3430A" w:rsidRPr="00774A8A">
        <w:rPr>
          <w:position w:val="-6"/>
        </w:rPr>
        <w:object w:dxaOrig="620" w:dyaOrig="279">
          <v:shape id="_x0000_i1033" type="#_x0000_t75" style="width:37.25pt;height:16.15pt" o:ole="">
            <v:imagedata r:id="rId21" o:title=""/>
          </v:shape>
          <o:OLEObject Type="Embed" ProgID="Equation.3" ShapeID="_x0000_i1033" DrawAspect="Content" ObjectID="_1580478621" r:id="rId22"/>
        </w:object>
      </w:r>
      <w:r w:rsidR="00C3430A" w:rsidRPr="00774A8A">
        <w:t>.</w:t>
      </w:r>
    </w:p>
    <w:p w:rsidR="00C3430A" w:rsidRPr="00774A8A" w:rsidRDefault="0001515E" w:rsidP="00C3430A">
      <w:r w:rsidRPr="00774A8A">
        <w:t>9</w:t>
      </w:r>
      <w:r w:rsidR="00C3430A" w:rsidRPr="00774A8A">
        <w:t xml:space="preserve">. Сравните числа:  </w:t>
      </w:r>
      <w:r w:rsidR="00C3430A" w:rsidRPr="00774A8A">
        <w:rPr>
          <w:position w:val="-24"/>
        </w:rPr>
        <w:object w:dxaOrig="1820" w:dyaOrig="620">
          <v:shape id="_x0000_i1034" type="#_x0000_t75" style="width:108pt;height:36pt" o:ole="">
            <v:imagedata r:id="rId23" o:title=""/>
          </v:shape>
          <o:OLEObject Type="Embed" ProgID="Equation.3" ShapeID="_x0000_i1034" DrawAspect="Content" ObjectID="_1580478622" r:id="rId24"/>
        </w:object>
      </w:r>
      <w:r w:rsidR="00C3430A" w:rsidRPr="00774A8A">
        <w:t>.</w:t>
      </w:r>
    </w:p>
    <w:p w:rsidR="007B77FB" w:rsidRDefault="007B77FB" w:rsidP="0001515E">
      <w:pPr>
        <w:jc w:val="center"/>
        <w:rPr>
          <w:b/>
        </w:rPr>
      </w:pPr>
    </w:p>
    <w:p w:rsidR="007B77FB" w:rsidRDefault="007B77FB" w:rsidP="0001515E">
      <w:pPr>
        <w:jc w:val="center"/>
        <w:rPr>
          <w:b/>
        </w:rPr>
      </w:pPr>
    </w:p>
    <w:p w:rsidR="0001515E" w:rsidRPr="00774A8A" w:rsidRDefault="0001515E" w:rsidP="0001515E">
      <w:pPr>
        <w:jc w:val="center"/>
        <w:rPr>
          <w:b/>
        </w:rPr>
      </w:pPr>
      <w:r w:rsidRPr="00774A8A">
        <w:rPr>
          <w:b/>
        </w:rPr>
        <w:t>Вариант 2</w:t>
      </w:r>
    </w:p>
    <w:p w:rsidR="0001515E" w:rsidRPr="00774A8A" w:rsidRDefault="0001515E" w:rsidP="0001515E">
      <w:pPr>
        <w:jc w:val="center"/>
        <w:rPr>
          <w:b/>
          <w:bCs/>
        </w:rPr>
      </w:pPr>
    </w:p>
    <w:p w:rsidR="0001515E" w:rsidRPr="00774A8A" w:rsidRDefault="0001515E" w:rsidP="0001515E">
      <w:r w:rsidRPr="00774A8A">
        <w:t xml:space="preserve">1. Найдите область определения функции:       </w:t>
      </w:r>
      <w:r w:rsidRPr="00774A8A">
        <w:rPr>
          <w:i/>
          <w:position w:val="-30"/>
        </w:rPr>
        <w:object w:dxaOrig="3840" w:dyaOrig="720">
          <v:shape id="_x0000_i1035" type="#_x0000_t75" style="width:227.15pt;height:42.2pt" o:ole="">
            <v:imagedata r:id="rId25" o:title=""/>
          </v:shape>
          <o:OLEObject Type="Embed" ProgID="Equation.3" ShapeID="_x0000_i1035" DrawAspect="Content" ObjectID="_1580478623" r:id="rId26"/>
        </w:object>
      </w:r>
      <w:r w:rsidRPr="00774A8A">
        <w:t xml:space="preserve">.2.  Найдите значение выражения: </w:t>
      </w:r>
    </w:p>
    <w:p w:rsidR="007B77FB" w:rsidRDefault="0001515E" w:rsidP="0001515E">
      <w:r w:rsidRPr="00774A8A">
        <w:t xml:space="preserve">         </w:t>
      </w:r>
      <w:r w:rsidRPr="00774A8A">
        <w:rPr>
          <w:position w:val="-28"/>
        </w:rPr>
        <w:object w:dxaOrig="4860" w:dyaOrig="720">
          <v:shape id="_x0000_i1036" type="#_x0000_t75" style="width:284.3pt;height:42.2pt" o:ole="">
            <v:imagedata r:id="rId27" o:title=""/>
          </v:shape>
          <o:OLEObject Type="Embed" ProgID="Equation.DSMT4" ShapeID="_x0000_i1036" DrawAspect="Content" ObjectID="_1580478624" r:id="rId28"/>
        </w:object>
      </w:r>
      <w:r w:rsidRPr="00774A8A">
        <w:t xml:space="preserve">. </w:t>
      </w:r>
    </w:p>
    <w:p w:rsidR="007B77FB" w:rsidRDefault="0001515E" w:rsidP="0001515E">
      <w:r w:rsidRPr="00774A8A">
        <w:t xml:space="preserve"> 3.  Решите уравнение:     </w:t>
      </w:r>
      <w:r w:rsidRPr="00774A8A">
        <w:rPr>
          <w:position w:val="-24"/>
        </w:rPr>
        <w:object w:dxaOrig="1040" w:dyaOrig="680">
          <v:shape id="_x0000_i1037" type="#_x0000_t75" style="width:62.05pt;height:39.7pt" o:ole="">
            <v:imagedata r:id="rId29" o:title=""/>
          </v:shape>
          <o:OLEObject Type="Embed" ProgID="Equation.DSMT4" ShapeID="_x0000_i1037" DrawAspect="Content" ObjectID="_1580478625" r:id="rId30"/>
        </w:object>
      </w:r>
      <w:r w:rsidRPr="00774A8A">
        <w:t>.</w:t>
      </w:r>
    </w:p>
    <w:p w:rsidR="0001515E" w:rsidRPr="00774A8A" w:rsidRDefault="0001515E" w:rsidP="0001515E">
      <w:r w:rsidRPr="00774A8A">
        <w:t xml:space="preserve">4. Найдите наименьшее и наибольшее значение </w:t>
      </w:r>
      <w:proofErr w:type="spellStart"/>
      <w:r w:rsidRPr="00774A8A">
        <w:t>функции</w:t>
      </w:r>
      <w:proofErr w:type="gramStart"/>
      <w:r w:rsidRPr="00774A8A">
        <w:t>:у</w:t>
      </w:r>
      <w:proofErr w:type="gramEnd"/>
      <w:r w:rsidRPr="00774A8A">
        <w:t>=</w:t>
      </w:r>
      <w:proofErr w:type="spellEnd"/>
      <w:r w:rsidRPr="00774A8A">
        <w:rPr>
          <w:position w:val="-6"/>
        </w:rPr>
        <w:object w:dxaOrig="900" w:dyaOrig="279">
          <v:shape id="_x0000_i1038" type="#_x0000_t75" style="width:52.15pt;height:16.15pt" o:ole="">
            <v:imagedata r:id="rId31" o:title=""/>
          </v:shape>
          <o:OLEObject Type="Embed" ProgID="Equation.DSMT4" ShapeID="_x0000_i1038" DrawAspect="Content" ObjectID="_1580478626" r:id="rId32"/>
        </w:object>
      </w:r>
      <w:r w:rsidRPr="00774A8A">
        <w:t>.</w:t>
      </w:r>
    </w:p>
    <w:p w:rsidR="0001515E" w:rsidRPr="00774A8A" w:rsidRDefault="0001515E" w:rsidP="0001515E">
      <w:r w:rsidRPr="00774A8A">
        <w:t xml:space="preserve">5. Постройте график функции:    </w:t>
      </w:r>
      <w:r w:rsidRPr="00774A8A">
        <w:rPr>
          <w:position w:val="-28"/>
        </w:rPr>
        <w:object w:dxaOrig="1680" w:dyaOrig="680">
          <v:shape id="_x0000_i1039" type="#_x0000_t75" style="width:98.05pt;height:39.7pt" o:ole="">
            <v:imagedata r:id="rId33" o:title=""/>
          </v:shape>
          <o:OLEObject Type="Embed" ProgID="Equation.3" ShapeID="_x0000_i1039" DrawAspect="Content" ObjectID="_1580478627" r:id="rId34"/>
        </w:object>
      </w:r>
      <w:r w:rsidRPr="00774A8A">
        <w:t>.</w:t>
      </w:r>
    </w:p>
    <w:p w:rsidR="0001515E" w:rsidRPr="00774A8A" w:rsidRDefault="0001515E" w:rsidP="0001515E">
      <w:r w:rsidRPr="00774A8A">
        <w:t xml:space="preserve">6. Найдите множество значений функции     </w:t>
      </w:r>
      <w:r w:rsidRPr="00774A8A">
        <w:rPr>
          <w:position w:val="-10"/>
        </w:rPr>
        <w:object w:dxaOrig="1320" w:dyaOrig="320">
          <v:shape id="_x0000_i1040" type="#_x0000_t75" style="width:78.2pt;height:18.6pt" o:ole="">
            <v:imagedata r:id="rId35" o:title=""/>
          </v:shape>
          <o:OLEObject Type="Embed" ProgID="Equation.3" ShapeID="_x0000_i1040" DrawAspect="Content" ObjectID="_1580478628" r:id="rId36"/>
        </w:object>
      </w:r>
      <w:r w:rsidRPr="00774A8A">
        <w:rPr>
          <w:i/>
        </w:rPr>
        <w:t>.</w:t>
      </w:r>
    </w:p>
    <w:p w:rsidR="007B77FB" w:rsidRDefault="0001515E" w:rsidP="0001515E">
      <w:r w:rsidRPr="00774A8A">
        <w:t xml:space="preserve">7. Выясните, является ли данная функция четной или нечетной:  </w:t>
      </w:r>
      <w:r w:rsidRPr="00774A8A">
        <w:rPr>
          <w:position w:val="-14"/>
        </w:rPr>
        <w:object w:dxaOrig="1340" w:dyaOrig="400">
          <v:shape id="_x0000_i1041" type="#_x0000_t75" style="width:79.45pt;height:23.6pt" o:ole="">
            <v:imagedata r:id="rId37" o:title=""/>
          </v:shape>
          <o:OLEObject Type="Embed" ProgID="Equation.3" ShapeID="_x0000_i1041" DrawAspect="Content" ObjectID="_1580478629" r:id="rId38"/>
        </w:object>
      </w:r>
      <w:r w:rsidRPr="00774A8A">
        <w:t>.</w:t>
      </w:r>
    </w:p>
    <w:p w:rsidR="007B77FB" w:rsidRDefault="0001515E" w:rsidP="0001515E">
      <w:r w:rsidRPr="00774A8A">
        <w:t xml:space="preserve">8. Докажите, что функция  </w:t>
      </w:r>
      <w:r w:rsidRPr="00774A8A">
        <w:rPr>
          <w:i/>
        </w:rPr>
        <w:t xml:space="preserve">у = </w:t>
      </w:r>
      <w:proofErr w:type="spellStart"/>
      <w:r w:rsidRPr="00774A8A">
        <w:rPr>
          <w:i/>
          <w:lang w:val="en-US"/>
        </w:rPr>
        <w:t>tg</w:t>
      </w:r>
      <w:proofErr w:type="spellEnd"/>
      <w:r w:rsidRPr="00774A8A">
        <w:rPr>
          <w:i/>
        </w:rPr>
        <w:t xml:space="preserve"> 3</w:t>
      </w:r>
      <w:r w:rsidRPr="00774A8A">
        <w:rPr>
          <w:i/>
          <w:lang w:val="en-US"/>
        </w:rPr>
        <w:t>x</w:t>
      </w:r>
      <w:r w:rsidRPr="00774A8A">
        <w:t xml:space="preserve">  является периодической с периодом   </w:t>
      </w:r>
      <w:r w:rsidRPr="00774A8A">
        <w:rPr>
          <w:position w:val="-24"/>
        </w:rPr>
        <w:object w:dxaOrig="660" w:dyaOrig="620">
          <v:shape id="_x0000_i1042" type="#_x0000_t75" style="width:38.5pt;height:36pt" o:ole="">
            <v:imagedata r:id="rId39" o:title=""/>
          </v:shape>
          <o:OLEObject Type="Embed" ProgID="Equation.3" ShapeID="_x0000_i1042" DrawAspect="Content" ObjectID="_1580478630" r:id="rId40"/>
        </w:object>
      </w:r>
      <w:r w:rsidRPr="00774A8A">
        <w:t>.</w:t>
      </w:r>
    </w:p>
    <w:p w:rsidR="0001515E" w:rsidRPr="007B77FB" w:rsidRDefault="0001515E" w:rsidP="0001515E">
      <w:r w:rsidRPr="007B77FB">
        <w:t>9</w:t>
      </w:r>
      <w:r w:rsidRPr="00774A8A">
        <w:t>. Сравните</w:t>
      </w:r>
      <w:r>
        <w:rPr>
          <w:sz w:val="28"/>
        </w:rPr>
        <w:t xml:space="preserve"> числа:   </w:t>
      </w:r>
      <w:r w:rsidRPr="00A95BEE">
        <w:rPr>
          <w:position w:val="-24"/>
          <w:sz w:val="28"/>
        </w:rPr>
        <w:object w:dxaOrig="1680" w:dyaOrig="620">
          <v:shape id="_x0000_i1043" type="#_x0000_t75" style="width:99.3pt;height:36pt" o:ole="">
            <v:imagedata r:id="rId41" o:title=""/>
          </v:shape>
          <o:OLEObject Type="Embed" ProgID="Equation.3" ShapeID="_x0000_i1043" DrawAspect="Content" ObjectID="_1580478631" r:id="rId42"/>
        </w:object>
      </w:r>
    </w:p>
    <w:p w:rsidR="00774A8A" w:rsidRDefault="00774A8A" w:rsidP="0001515E">
      <w:pPr>
        <w:rPr>
          <w:position w:val="-24"/>
          <w:sz w:val="28"/>
        </w:rPr>
      </w:pPr>
      <w:r>
        <w:rPr>
          <w:position w:val="-24"/>
          <w:sz w:val="28"/>
        </w:rPr>
        <w:t xml:space="preserve">Критерии оценивания контрольной </w:t>
      </w:r>
      <w:proofErr w:type="spellStart"/>
      <w:r>
        <w:rPr>
          <w:position w:val="-24"/>
          <w:sz w:val="28"/>
        </w:rPr>
        <w:t>работы</w:t>
      </w:r>
      <w:proofErr w:type="gramStart"/>
      <w:r>
        <w:rPr>
          <w:position w:val="-24"/>
          <w:sz w:val="28"/>
        </w:rPr>
        <w:t>:о</w:t>
      </w:r>
      <w:proofErr w:type="gramEnd"/>
      <w:r>
        <w:rPr>
          <w:position w:val="-24"/>
          <w:sz w:val="28"/>
        </w:rPr>
        <w:t>ценка</w:t>
      </w:r>
      <w:proofErr w:type="spellEnd"/>
      <w:r>
        <w:rPr>
          <w:position w:val="-24"/>
          <w:sz w:val="28"/>
        </w:rPr>
        <w:t xml:space="preserve"> «5»-верно выполнены 8или 9 </w:t>
      </w:r>
      <w:proofErr w:type="spellStart"/>
      <w:r>
        <w:rPr>
          <w:position w:val="-24"/>
          <w:sz w:val="28"/>
        </w:rPr>
        <w:t>заданий,оценка</w:t>
      </w:r>
      <w:proofErr w:type="spellEnd"/>
      <w:r>
        <w:rPr>
          <w:position w:val="-24"/>
          <w:sz w:val="28"/>
        </w:rPr>
        <w:t xml:space="preserve"> «4»-верно выполнены 6 или 7 </w:t>
      </w:r>
      <w:proofErr w:type="spellStart"/>
      <w:r>
        <w:rPr>
          <w:position w:val="-24"/>
          <w:sz w:val="28"/>
        </w:rPr>
        <w:t>заданий,оценка</w:t>
      </w:r>
      <w:proofErr w:type="spellEnd"/>
      <w:r>
        <w:rPr>
          <w:position w:val="-24"/>
          <w:sz w:val="28"/>
        </w:rPr>
        <w:t xml:space="preserve"> «3»-</w:t>
      </w:r>
    </w:p>
    <w:p w:rsidR="00774A8A" w:rsidRDefault="007B77FB" w:rsidP="0001515E">
      <w:pPr>
        <w:rPr>
          <w:position w:val="-24"/>
          <w:sz w:val="28"/>
        </w:rPr>
      </w:pPr>
      <w:proofErr w:type="gramStart"/>
      <w:r>
        <w:rPr>
          <w:position w:val="-24"/>
          <w:sz w:val="28"/>
        </w:rPr>
        <w:lastRenderedPageBreak/>
        <w:t>в</w:t>
      </w:r>
      <w:r w:rsidR="00774A8A">
        <w:rPr>
          <w:position w:val="-24"/>
          <w:sz w:val="28"/>
        </w:rPr>
        <w:t>ерно</w:t>
      </w:r>
      <w:proofErr w:type="gramEnd"/>
      <w:r w:rsidR="00774A8A">
        <w:rPr>
          <w:position w:val="-24"/>
          <w:sz w:val="28"/>
        </w:rPr>
        <w:t xml:space="preserve"> выполнены </w:t>
      </w:r>
      <w:r w:rsidR="00043157">
        <w:rPr>
          <w:position w:val="-24"/>
          <w:sz w:val="28"/>
        </w:rPr>
        <w:t>4 или 5 заданий.</w:t>
      </w:r>
    </w:p>
    <w:p w:rsidR="00774A8A" w:rsidRDefault="00774A8A" w:rsidP="0001515E">
      <w:pPr>
        <w:rPr>
          <w:sz w:val="28"/>
          <w:szCs w:val="28"/>
        </w:rPr>
      </w:pPr>
    </w:p>
    <w:p w:rsidR="0001515E" w:rsidRDefault="0001515E" w:rsidP="0001515E"/>
    <w:p w:rsidR="0001515E" w:rsidRDefault="0001515E" w:rsidP="00C3430A">
      <w:pPr>
        <w:rPr>
          <w:sz w:val="28"/>
        </w:rPr>
      </w:pPr>
    </w:p>
    <w:p w:rsidR="00C3430A" w:rsidRPr="00774A8A" w:rsidRDefault="00C3430A" w:rsidP="00C3430A">
      <w:pPr>
        <w:rPr>
          <w:sz w:val="28"/>
          <w:szCs w:val="28"/>
        </w:rPr>
      </w:pPr>
    </w:p>
    <w:p w:rsidR="00C3430A" w:rsidRDefault="00C3430A" w:rsidP="00C3430A">
      <w:pPr>
        <w:pStyle w:val="a3"/>
      </w:pPr>
    </w:p>
    <w:p w:rsidR="00C3430A" w:rsidRPr="00C3430A" w:rsidRDefault="00C3430A" w:rsidP="00C3430A">
      <w:pPr>
        <w:pStyle w:val="a3"/>
      </w:pPr>
    </w:p>
    <w:sectPr w:rsidR="00C3430A" w:rsidRPr="00C3430A" w:rsidSect="007B77FB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12B36"/>
    <w:multiLevelType w:val="hybridMultilevel"/>
    <w:tmpl w:val="751ACF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D1789D"/>
    <w:multiLevelType w:val="hybridMultilevel"/>
    <w:tmpl w:val="751ACF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08"/>
  <w:characterSpacingControl w:val="doNotCompress"/>
  <w:compat/>
  <w:rsids>
    <w:rsidRoot w:val="00C3430A"/>
    <w:rsid w:val="000022B0"/>
    <w:rsid w:val="0001515E"/>
    <w:rsid w:val="00043157"/>
    <w:rsid w:val="00183C81"/>
    <w:rsid w:val="00384065"/>
    <w:rsid w:val="006B6DF7"/>
    <w:rsid w:val="00774A8A"/>
    <w:rsid w:val="007B77FB"/>
    <w:rsid w:val="008F0EE4"/>
    <w:rsid w:val="00AB4748"/>
    <w:rsid w:val="00C3430A"/>
    <w:rsid w:val="00D76FE4"/>
    <w:rsid w:val="00F149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43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3430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258</Words>
  <Characters>1472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17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cp:lastPrinted>2016-12-13T09:38:00Z</cp:lastPrinted>
  <dcterms:created xsi:type="dcterms:W3CDTF">2016-12-10T12:52:00Z</dcterms:created>
  <dcterms:modified xsi:type="dcterms:W3CDTF">2018-02-18T08:04:00Z</dcterms:modified>
</cp:coreProperties>
</file>